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2A4306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2A4306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2A4306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2A4306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2A4306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2A4306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2A4306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2A4306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2A4306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2A4306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2118370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0A8B9C62" w:rsidR="000063DC" w:rsidRDefault="004640BA" w:rsidP="00BD2506">
            <w:pPr>
              <w:spacing w:line="288" w:lineRule="auto"/>
            </w:pPr>
            <w:r>
              <w:rPr>
                <w:rFonts w:hint="eastAsia"/>
              </w:rPr>
              <w:t>NORMAL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lastRenderedPageBreak/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lastRenderedPageBreak/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lastRenderedPageBreak/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1A080749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, cam_id=&lt;&gt;, ostype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2714FCB7" w14:textId="7E877FBA" w:rsidR="002F3872" w:rsidRDefault="002F387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8D34FB" w:rsidRPr="00120D55" w14:paraId="4CD9ECEF" w14:textId="77777777" w:rsidTr="00B763C6">
        <w:tc>
          <w:tcPr>
            <w:tcW w:w="1838" w:type="dxa"/>
            <w:vAlign w:val="center"/>
          </w:tcPr>
          <w:p w14:paraId="144B0503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1D0BF2EC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6E730F5D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4F215580" w14:textId="77777777" w:rsidR="008D34FB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8D34FB" w14:paraId="4DC36A0E" w14:textId="77777777" w:rsidTr="00B763C6">
        <w:tc>
          <w:tcPr>
            <w:tcW w:w="1838" w:type="dxa"/>
            <w:vAlign w:val="center"/>
          </w:tcPr>
          <w:p w14:paraId="5F637A11" w14:textId="07E09AD7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843" w:type="dxa"/>
            <w:vAlign w:val="center"/>
          </w:tcPr>
          <w:p w14:paraId="064ED7F0" w14:textId="6234589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2114" w:type="dxa"/>
          </w:tcPr>
          <w:p w14:paraId="19BECC09" w14:textId="38D2C7B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15" w:type="dxa"/>
          </w:tcPr>
          <w:p w14:paraId="47A63170" w14:textId="0945A0B7" w:rsidR="008D34FB" w:rsidRDefault="008D34FB" w:rsidP="00B763C6">
            <w:pPr>
              <w:spacing w:line="288" w:lineRule="auto"/>
            </w:pP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759BA761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3CBC72A7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roup_id=001, unit_id=002</w:t>
      </w:r>
      <w:r>
        <w:rPr>
          <w:sz w:val="21"/>
        </w:rPr>
        <w:t>, cam_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77777777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roup_id=001, unit_id=002</w:t>
      </w:r>
    </w:p>
    <w:p w14:paraId="027CBFFB" w14:textId="76DD3AB9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4：反馈相机注册结果</w:t>
      </w:r>
    </w:p>
    <w:p w14:paraId="2022B648" w14:textId="0EA6206E" w:rsidR="0017266C" w:rsidRPr="0001186B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1186B">
        <w:rPr>
          <w:rFonts w:hint="eastAsia"/>
          <w:sz w:val="21"/>
        </w:rPr>
        <w:t>r</w:t>
      </w:r>
      <w:r w:rsidRPr="0001186B">
        <w:rPr>
          <w:sz w:val="21"/>
        </w:rPr>
        <w:t>egister ostype=1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160C6B8F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</w:t>
      </w:r>
    </w:p>
    <w:p w14:paraId="5FFF249A" w14:textId="5A2C199C" w:rsidR="002820D5" w:rsidRDefault="002820D5" w:rsidP="002F3872">
      <w:pPr>
        <w:spacing w:line="288" w:lineRule="auto"/>
        <w:rPr>
          <w:rFonts w:ascii="宋体" w:hAnsi="宋体"/>
        </w:rPr>
      </w:pP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59FC266F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7DE13C2D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6F800EDE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lastRenderedPageBreak/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006B9FCA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13951B8F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5EF415E2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68316C" w:rsidRPr="009F68E0">
        <w:rPr>
          <w:sz w:val="21"/>
        </w:rPr>
        <w:t>group_id=&lt;&gt;, unit_id=&lt;&gt;</w:t>
      </w:r>
      <w:r w:rsidR="00183E05">
        <w:rPr>
          <w:sz w:val="21"/>
        </w:rPr>
        <w:t>, cam_id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45C2D36E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AC4539">
              <w:rPr>
                <w:rFonts w:hint="eastAsia"/>
              </w:rPr>
              <w:t>cam_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2B0C158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053B9303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68316C" w:rsidRPr="005C2581">
        <w:rPr>
          <w:sz w:val="21"/>
        </w:rPr>
        <w:t>group_id=001, unit_id=002</w:t>
      </w:r>
      <w:r>
        <w:rPr>
          <w:sz w:val="21"/>
        </w:rPr>
        <w:t>, cam_id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4CB4049A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>nable group_id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lastRenderedPageBreak/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661DA63F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  <w:r>
        <w:rPr>
          <w:sz w:val="21"/>
        </w:rPr>
        <w:t>, cam_id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4AF5AF44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6B7BC13B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08F2A343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7A5E0A" w:rsidRPr="005C2581">
        <w:rPr>
          <w:sz w:val="21"/>
        </w:rPr>
        <w:t>group_id=001, unit_id=002</w:t>
      </w:r>
      <w:r w:rsidR="007A5E0A">
        <w:rPr>
          <w:sz w:val="21"/>
        </w:rPr>
        <w:t>, cam_id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05AB35A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>able group_id=001, unit=002</w:t>
      </w:r>
    </w:p>
    <w:p w14:paraId="515B90CC" w14:textId="5BB72CF5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r>
        <w:rPr>
          <w:rFonts w:ascii="宋体" w:hAnsi="宋体" w:hint="eastAsia"/>
        </w:rPr>
        <w:t>append_plan</w:t>
      </w:r>
      <w:r w:rsidR="00AF7B4B">
        <w:rPr>
          <w:rFonts w:ascii="宋体" w:hAnsi="宋体" w:hint="eastAsia"/>
        </w:rPr>
        <w:t>/</w:t>
      </w:r>
      <w:bookmarkStart w:id="15" w:name="_GoBack"/>
      <w:bookmarkEnd w:id="15"/>
      <w:r w:rsidR="00FD440B">
        <w:rPr>
          <w:rFonts w:ascii="宋体" w:hAnsi="宋体" w:hint="eastAsia"/>
        </w:rPr>
        <w:t>append_gwac</w:t>
      </w:r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20DF2DBB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 xml:space="preserve">ppend_plan group_id=&lt;&gt;, unit_id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</w:t>
      </w:r>
      <w:r w:rsidR="001E7337">
        <w:rPr>
          <w:sz w:val="21"/>
        </w:rPr>
        <w:t xml:space="preserve">loopcnt=&lt;&gt;, </w:t>
      </w:r>
      <w:r w:rsidRPr="00CC2091">
        <w:rPr>
          <w:sz w:val="21"/>
        </w:rPr>
        <w:t>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</w:t>
            </w:r>
            <w:r w:rsidR="00D33C0C">
              <w:rPr>
                <w:rFonts w:hint="eastAsia"/>
              </w:rPr>
              <w:lastRenderedPageBreak/>
              <w:t>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l</w:t>
            </w:r>
            <w:r>
              <w:rPr>
                <w:sz w:val="21"/>
              </w:rPr>
              <w:t>oopcnt</w:t>
            </w:r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497C1E5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25DF183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0F7FE318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组滤光片</w:t>
      </w:r>
      <w:r w:rsidR="00060421">
        <w:rPr>
          <w:rFonts w:hint="eastAsia"/>
        </w:rPr>
        <w:t>，每组可以包含多个滤光片。</w:t>
      </w:r>
      <w:r w:rsidR="003369CF">
        <w:rPr>
          <w:rFonts w:hint="eastAsia"/>
        </w:rPr>
        <w:t>同组滤光片之间采用“</w:t>
      </w:r>
      <w:r w:rsidR="003369CF">
        <w:rPr>
          <w:rFonts w:hint="eastAsia"/>
        </w:rPr>
        <w:t>|</w:t>
      </w:r>
      <w:r w:rsidR="003369CF">
        <w:rPr>
          <w:rFonts w:hint="eastAsia"/>
        </w:rPr>
        <w:t>”作为分隔符，多组滤光片之间采用“；”作为分隔符。</w:t>
      </w:r>
    </w:p>
    <w:p w14:paraId="3837C0CC" w14:textId="62911EEE" w:rsidR="00436367" w:rsidRDefault="005D5AF7" w:rsidP="00504607">
      <w:pPr>
        <w:spacing w:line="288" w:lineRule="auto"/>
        <w:ind w:firstLineChars="200" w:firstLine="480"/>
      </w:pPr>
      <w:r>
        <w:rPr>
          <w:rFonts w:hint="eastAsia"/>
        </w:rPr>
        <w:t>多</w:t>
      </w:r>
      <w:r w:rsidR="00810BBE">
        <w:rPr>
          <w:rFonts w:hint="eastAsia"/>
        </w:rPr>
        <w:t>相机</w:t>
      </w:r>
      <w:r w:rsidR="008E4D48">
        <w:rPr>
          <w:rFonts w:hint="eastAsia"/>
        </w:rPr>
        <w:t>系统中，当滤光片组数少于</w:t>
      </w:r>
      <w:r w:rsidR="00810BBE">
        <w:rPr>
          <w:rFonts w:hint="eastAsia"/>
        </w:rPr>
        <w:t>相机</w:t>
      </w:r>
      <w:r w:rsidR="000B5132">
        <w:rPr>
          <w:rFonts w:hint="eastAsia"/>
        </w:rPr>
        <w:t>数量时</w:t>
      </w:r>
      <w:r w:rsidR="00E14E47">
        <w:rPr>
          <w:rFonts w:hint="eastAsia"/>
        </w:rPr>
        <w:t>，</w:t>
      </w:r>
      <w:r w:rsidR="00E46695">
        <w:rPr>
          <w:rFonts w:hint="eastAsia"/>
        </w:rPr>
        <w:t>则循环使用滤光片组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71DF66CB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22778018" w14:textId="69EE9D82" w:rsidR="009269CF" w:rsidRDefault="00B55347" w:rsidP="00B55347">
      <w:pPr>
        <w:pStyle w:val="2"/>
      </w:pPr>
      <w:bookmarkStart w:id="16" w:name="_Toc532118382"/>
      <w:r>
        <w:rPr>
          <w:rFonts w:hint="eastAsia"/>
        </w:rPr>
        <w:lastRenderedPageBreak/>
        <w:t>abort_plan</w:t>
      </w:r>
      <w:r>
        <w:rPr>
          <w:rFonts w:hint="eastAsia"/>
        </w:rPr>
        <w:t>：中止并删除观测计划</w:t>
      </w:r>
      <w:bookmarkEnd w:id="16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7" w:name="_Toc532118383"/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7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8" w:name="_Toc532118384"/>
      <w:r>
        <w:rPr>
          <w:rFonts w:hint="eastAsia"/>
        </w:rPr>
        <w:lastRenderedPageBreak/>
        <w:t>plan</w:t>
      </w:r>
      <w:r>
        <w:rPr>
          <w:rFonts w:hint="eastAsia"/>
        </w:rPr>
        <w:t>：观测计划工作状态</w:t>
      </w:r>
      <w:bookmarkEnd w:id="18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7AD82ACA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plan plan_sn=&lt;&gt;, group_id=&lt;&gt;, unit_id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9" w:name="_Toc532118385"/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9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172C9B81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find</w:t>
      </w:r>
      <w:r>
        <w:t xml:space="preserve">_home </w:t>
      </w:r>
      <w:r w:rsidR="0070331B">
        <w:t>group_id=&lt;&gt;, unit_id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20" w:name="_Toc532118386"/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  <w:bookmarkEnd w:id="20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035CD6E0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home_sync group_id=&lt;&gt;, unit_id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1" w:name="_Toc532118387"/>
      <w:r>
        <w:rPr>
          <w:rFonts w:hint="eastAsia"/>
        </w:rPr>
        <w:t>slewto</w:t>
      </w:r>
      <w:r>
        <w:rPr>
          <w:rFonts w:hint="eastAsia"/>
        </w:rPr>
        <w:t>：指向目标</w:t>
      </w:r>
      <w:bookmarkEnd w:id="21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34B4FCBE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2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2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3BA7CC09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3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3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642F67FA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group_id=&lt;&gt;, unit_id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2A4306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2A4306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4" w:name="_Toc532118390"/>
      <w:r>
        <w:rPr>
          <w:rFonts w:hint="eastAsia"/>
        </w:rPr>
        <w:t>abort_slew</w:t>
      </w:r>
      <w:r>
        <w:rPr>
          <w:rFonts w:hint="eastAsia"/>
        </w:rPr>
        <w:t>：停止指向</w:t>
      </w:r>
      <w:bookmarkEnd w:id="24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1E519F31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abort_slew group_id=&lt;&gt;, unit_id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5" w:name="OLE_LINK1"/>
      <w:bookmarkStart w:id="26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33A08">
        <w:tc>
          <w:tcPr>
            <w:tcW w:w="1838" w:type="dxa"/>
            <w:vAlign w:val="center"/>
          </w:tcPr>
          <w:p w14:paraId="2A428012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33A08">
        <w:tc>
          <w:tcPr>
            <w:tcW w:w="1838" w:type="dxa"/>
            <w:vAlign w:val="center"/>
          </w:tcPr>
          <w:p w14:paraId="201233B1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33A08">
        <w:tc>
          <w:tcPr>
            <w:tcW w:w="1838" w:type="dxa"/>
            <w:vAlign w:val="center"/>
          </w:tcPr>
          <w:p w14:paraId="2DDDB49D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7" w:name="_Toc532118391"/>
      <w:bookmarkEnd w:id="25"/>
      <w:bookmarkEnd w:id="26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7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1F4BD74C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512A80">
        <w:t>group_id=&lt;&gt;, unit_id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33A08">
        <w:tc>
          <w:tcPr>
            <w:tcW w:w="1838" w:type="dxa"/>
            <w:vAlign w:val="center"/>
          </w:tcPr>
          <w:p w14:paraId="071E016D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33A08">
        <w:tc>
          <w:tcPr>
            <w:tcW w:w="1838" w:type="dxa"/>
            <w:vAlign w:val="center"/>
          </w:tcPr>
          <w:p w14:paraId="7E0CDBA5" w14:textId="4662331E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33A08">
            <w:pPr>
              <w:spacing w:line="288" w:lineRule="auto"/>
            </w:pPr>
          </w:p>
        </w:tc>
      </w:tr>
      <w:tr w:rsidR="00200C9D" w14:paraId="3D46A1B0" w14:textId="77777777" w:rsidTr="00833A08">
        <w:tc>
          <w:tcPr>
            <w:tcW w:w="1838" w:type="dxa"/>
            <w:vAlign w:val="center"/>
          </w:tcPr>
          <w:p w14:paraId="334F936E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33A08">
            <w:pPr>
              <w:spacing w:line="288" w:lineRule="auto"/>
            </w:pPr>
          </w:p>
        </w:tc>
      </w:tr>
      <w:tr w:rsidR="00021B00" w14:paraId="4E433312" w14:textId="77777777" w:rsidTr="00833A08">
        <w:tc>
          <w:tcPr>
            <w:tcW w:w="1838" w:type="dxa"/>
            <w:vAlign w:val="center"/>
          </w:tcPr>
          <w:p w14:paraId="5FBDB11A" w14:textId="6D11D20B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33A08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8" w:name="_Toc532118392"/>
      <w:r w:rsidRPr="00282AC3">
        <w:rPr>
          <w:rFonts w:hint="eastAsia"/>
        </w:rPr>
        <w:t>总结</w:t>
      </w:r>
      <w:bookmarkEnd w:id="28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9" w:name="_Toc532118393"/>
      <w:r>
        <w:rPr>
          <w:rFonts w:hint="eastAsia"/>
        </w:rPr>
        <w:t>关键算法</w:t>
      </w:r>
      <w:bookmarkEnd w:id="29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30" w:name="_Toc532118394"/>
      <w:r>
        <w:rPr>
          <w:rFonts w:hint="eastAsia"/>
        </w:rPr>
        <w:lastRenderedPageBreak/>
        <w:t>观测计划执行逻辑与流程</w:t>
      </w:r>
      <w:bookmarkEnd w:id="30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1" w:name="_Toc532118395"/>
      <w:r>
        <w:rPr>
          <w:rFonts w:hint="eastAsia"/>
        </w:rPr>
        <w:t>自动天光平场</w:t>
      </w:r>
      <w:bookmarkEnd w:id="31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2" w:name="_Toc532118396"/>
      <w:r>
        <w:rPr>
          <w:rFonts w:hint="eastAsia"/>
        </w:rPr>
        <w:t>仿真</w:t>
      </w:r>
      <w:r>
        <w:t>计算</w:t>
      </w:r>
      <w:bookmarkEnd w:id="32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3" w:name="MTBlankEqn"/>
    <w:p w14:paraId="6F064026" w14:textId="19B2F57F" w:rsidR="00B20EA4" w:rsidRDefault="002A4306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3F60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35pt;height:35.1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06644790" r:id="rId15"/>
        </w:object>
      </w:r>
      <w:bookmarkEnd w:id="33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2A4306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2F92C253">
                <v:shape id="_x0000_i1025" type="#_x0000_t75" alt="" style="width:51.9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06644791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4" w:name="_Toc532118397"/>
      <w:r>
        <w:rPr>
          <w:rFonts w:hint="eastAsia"/>
        </w:rPr>
        <w:lastRenderedPageBreak/>
        <w:t>兴隆</w:t>
      </w:r>
      <w:r>
        <w:t>夜天光监测数据</w:t>
      </w:r>
      <w:bookmarkEnd w:id="34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5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5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6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6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7" w:name="_Toc532118400"/>
      <w:r>
        <w:t>结论</w:t>
      </w:r>
      <w:bookmarkEnd w:id="37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8" w:name="_Toc532118401"/>
      <w:r>
        <w:rPr>
          <w:rFonts w:hint="eastAsia"/>
        </w:rPr>
        <w:t>曝光状态变换关系</w:t>
      </w:r>
      <w:bookmarkEnd w:id="38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</w:pP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8DE38C" w14:textId="77777777" w:rsidR="002A4306" w:rsidRDefault="002A4306" w:rsidP="005005A7">
      <w:pPr>
        <w:spacing w:line="240" w:lineRule="auto"/>
      </w:pPr>
      <w:r>
        <w:separator/>
      </w:r>
    </w:p>
  </w:endnote>
  <w:endnote w:type="continuationSeparator" w:id="0">
    <w:p w14:paraId="26BA1148" w14:textId="77777777" w:rsidR="002A4306" w:rsidRDefault="002A4306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9B5784" w:rsidRDefault="009B5784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9B5784" w:rsidRDefault="009B5784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9B5784" w:rsidRDefault="009B578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A7BA49" w14:textId="77777777" w:rsidR="002A4306" w:rsidRDefault="002A4306" w:rsidP="005005A7">
      <w:pPr>
        <w:spacing w:line="240" w:lineRule="auto"/>
      </w:pPr>
      <w:r>
        <w:separator/>
      </w:r>
    </w:p>
  </w:footnote>
  <w:footnote w:type="continuationSeparator" w:id="0">
    <w:p w14:paraId="416A2864" w14:textId="77777777" w:rsidR="002A4306" w:rsidRDefault="002A4306" w:rsidP="005005A7">
      <w:pPr>
        <w:spacing w:line="240" w:lineRule="auto"/>
      </w:pPr>
      <w:r>
        <w:continuationSeparator/>
      </w:r>
    </w:p>
  </w:footnote>
  <w:footnote w:id="1">
    <w:p w14:paraId="65A33964" w14:textId="0F9F839A" w:rsidR="009B5784" w:rsidRDefault="009B5784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9B5784" w:rsidRDefault="009B5784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9B5784" w:rsidRDefault="009B5784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9B5784" w:rsidRDefault="009B5784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5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7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4"/>
  </w:num>
  <w:num w:numId="2">
    <w:abstractNumId w:val="19"/>
  </w:num>
  <w:num w:numId="3">
    <w:abstractNumId w:val="0"/>
  </w:num>
  <w:num w:numId="4">
    <w:abstractNumId w:val="11"/>
  </w:num>
  <w:num w:numId="5">
    <w:abstractNumId w:val="12"/>
  </w:num>
  <w:num w:numId="6">
    <w:abstractNumId w:val="20"/>
  </w:num>
  <w:num w:numId="7">
    <w:abstractNumId w:val="16"/>
  </w:num>
  <w:num w:numId="8">
    <w:abstractNumId w:val="13"/>
  </w:num>
  <w:num w:numId="9">
    <w:abstractNumId w:val="7"/>
  </w:num>
  <w:num w:numId="10">
    <w:abstractNumId w:val="17"/>
  </w:num>
  <w:num w:numId="11">
    <w:abstractNumId w:val="18"/>
  </w:num>
  <w:num w:numId="12">
    <w:abstractNumId w:val="2"/>
  </w:num>
  <w:num w:numId="13">
    <w:abstractNumId w:val="15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8EA"/>
    <w:rsid w:val="000E29A3"/>
    <w:rsid w:val="000E342F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306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07"/>
    <w:rsid w:val="004C3143"/>
    <w:rsid w:val="004C42D9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5E5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700098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6137"/>
    <w:rsid w:val="00A963F7"/>
    <w:rsid w:val="00A96802"/>
    <w:rsid w:val="00A96E2E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AF7B4B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53C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EE0331A-CBBF-6142-ABCA-3FBF952C2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1</TotalTime>
  <Pages>37</Pages>
  <Words>2937</Words>
  <Characters>16746</Characters>
  <Application>Microsoft Office Word</Application>
  <DocSecurity>0</DocSecurity>
  <Lines>139</Lines>
  <Paragraphs>39</Paragraphs>
  <ScaleCrop>false</ScaleCrop>
  <Company/>
  <LinksUpToDate>false</LinksUpToDate>
  <CharactersWithSpaces>19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749</cp:revision>
  <cp:lastPrinted>2017-12-18T07:29:00Z</cp:lastPrinted>
  <dcterms:created xsi:type="dcterms:W3CDTF">2017-09-30T05:51:00Z</dcterms:created>
  <dcterms:modified xsi:type="dcterms:W3CDTF">2018-12-18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